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4749DA" w14:textId="094E4B00" w:rsidR="00A76036" w:rsidRPr="00A76036" w:rsidRDefault="00A76036">
      <w:pPr>
        <w:rPr>
          <w:sz w:val="28"/>
          <w:szCs w:val="28"/>
        </w:rPr>
      </w:pPr>
      <w:r w:rsidRPr="00A76036">
        <w:rPr>
          <w:sz w:val="28"/>
          <w:szCs w:val="28"/>
        </w:rPr>
        <w:t>Applied Numerical Methods with Python</w:t>
      </w:r>
    </w:p>
    <w:p w14:paraId="1C35AC5E" w14:textId="6ADEEE3C" w:rsidR="00C57026" w:rsidRPr="00A76036" w:rsidRDefault="00A76036">
      <w:pPr>
        <w:rPr>
          <w:sz w:val="28"/>
          <w:szCs w:val="28"/>
        </w:rPr>
      </w:pPr>
      <w:r w:rsidRPr="00A76036">
        <w:rPr>
          <w:sz w:val="28"/>
          <w:szCs w:val="28"/>
        </w:rPr>
        <w:tab/>
        <w:t>for Engineers and Scientists</w:t>
      </w:r>
    </w:p>
    <w:p w14:paraId="324097B3" w14:textId="73088A90" w:rsidR="00A76036" w:rsidRDefault="00A76036"/>
    <w:p w14:paraId="29B89CAB" w14:textId="29077511" w:rsidR="00A76036" w:rsidRPr="00A76036" w:rsidRDefault="00A76036">
      <w:pPr>
        <w:rPr>
          <w:sz w:val="24"/>
          <w:szCs w:val="24"/>
        </w:rPr>
      </w:pPr>
      <w:r w:rsidRPr="00A76036">
        <w:rPr>
          <w:sz w:val="24"/>
          <w:szCs w:val="24"/>
        </w:rPr>
        <w:t>Steven C. Chapra</w:t>
      </w:r>
    </w:p>
    <w:p w14:paraId="1E22D017" w14:textId="4CED124E" w:rsidR="00A76036" w:rsidRPr="00A76036" w:rsidRDefault="00A76036">
      <w:pPr>
        <w:rPr>
          <w:sz w:val="24"/>
          <w:szCs w:val="24"/>
        </w:rPr>
      </w:pPr>
      <w:r w:rsidRPr="00A76036">
        <w:rPr>
          <w:sz w:val="24"/>
          <w:szCs w:val="24"/>
        </w:rPr>
        <w:t>David E. Clough</w:t>
      </w:r>
    </w:p>
    <w:p w14:paraId="3DE416CC" w14:textId="724B6F7E" w:rsidR="00A76036" w:rsidRDefault="00A76036"/>
    <w:p w14:paraId="53011761" w14:textId="5825F274" w:rsidR="00A76036" w:rsidRPr="00A76036" w:rsidRDefault="00A76036">
      <w:pPr>
        <w:rPr>
          <w:sz w:val="32"/>
          <w:szCs w:val="32"/>
        </w:rPr>
      </w:pPr>
      <w:r w:rsidRPr="00A76036">
        <w:rPr>
          <w:sz w:val="32"/>
          <w:szCs w:val="32"/>
        </w:rPr>
        <w:t>Errata 3/31/23</w:t>
      </w:r>
      <w:r w:rsidR="008773E0">
        <w:rPr>
          <w:rStyle w:val="FootnoteReference"/>
          <w:sz w:val="32"/>
          <w:szCs w:val="32"/>
        </w:rPr>
        <w:footnoteReference w:id="1"/>
      </w:r>
    </w:p>
    <w:p w14:paraId="79244CB1" w14:textId="009F10F9" w:rsidR="00A76036" w:rsidRDefault="00A76036"/>
    <w:p w14:paraId="619F9E82" w14:textId="6E49FE6B" w:rsidR="00310440" w:rsidRDefault="00EE4FEB">
      <w:pPr>
        <w:rPr>
          <w:sz w:val="24"/>
          <w:szCs w:val="24"/>
        </w:rPr>
      </w:pPr>
      <w:r>
        <w:rPr>
          <w:sz w:val="24"/>
          <w:szCs w:val="24"/>
        </w:rPr>
        <w:t>p. 18  kg/m should be N/m</w:t>
      </w:r>
    </w:p>
    <w:p w14:paraId="5A7B2A11" w14:textId="2DBAF01C" w:rsidR="00EE4FEB" w:rsidRDefault="00EE4FEB">
      <w:pPr>
        <w:rPr>
          <w:sz w:val="24"/>
          <w:szCs w:val="24"/>
        </w:rPr>
      </w:pPr>
    </w:p>
    <w:p w14:paraId="0AE38C12" w14:textId="0961A232" w:rsidR="00EE4FEB" w:rsidRDefault="00EE4FEB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8989F34" wp14:editId="2FF83E61">
                <wp:simplePos x="0" y="0"/>
                <wp:positionH relativeFrom="column">
                  <wp:posOffset>4518660</wp:posOffset>
                </wp:positionH>
                <wp:positionV relativeFrom="paragraph">
                  <wp:posOffset>294640</wp:posOffset>
                </wp:positionV>
                <wp:extent cx="541020" cy="15240"/>
                <wp:effectExtent l="38100" t="95250" r="0" b="99060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41020" cy="1524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 w="lg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2E204F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9" o:spid="_x0000_s1026" type="#_x0000_t32" style="position:absolute;margin-left:355.8pt;margin-top:23.2pt;width:42.6pt;height:1.2pt;flip:x 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" strokecolor="black [3213]" strokeweight="1pt">
                <v:stroke endarrow="block" endarrowwidth="wide" joinstyle="miter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FB99A0E" wp14:editId="38832C45">
                <wp:simplePos x="0" y="0"/>
                <wp:positionH relativeFrom="column">
                  <wp:posOffset>4015740</wp:posOffset>
                </wp:positionH>
                <wp:positionV relativeFrom="paragraph">
                  <wp:posOffset>157480</wp:posOffset>
                </wp:positionV>
                <wp:extent cx="495300" cy="289560"/>
                <wp:effectExtent l="0" t="0" r="19050" b="15240"/>
                <wp:wrapNone/>
                <wp:docPr id="18" name="Oval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" cy="28956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7789F88" id="Oval 18" o:spid="_x0000_s1026" style="position:absolute;margin-left:316.2pt;margin-top:12.4pt;width:39pt;height:22.8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" filled="f" strokecolor="black [3213]" strokeweight="1pt">
                <v:stroke joinstyle="miter"/>
              </v:oval>
            </w:pict>
          </mc:Fallback>
        </mc:AlternateContent>
      </w:r>
      <w:r w:rsidRPr="00EE4FEB"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124ACB2D" wp14:editId="28718D2A">
                <wp:simplePos x="0" y="0"/>
                <wp:positionH relativeFrom="column">
                  <wp:posOffset>5044440</wp:posOffset>
                </wp:positionH>
                <wp:positionV relativeFrom="paragraph">
                  <wp:posOffset>142240</wp:posOffset>
                </wp:positionV>
                <wp:extent cx="609600" cy="1404620"/>
                <wp:effectExtent l="0" t="0" r="19050" b="10160"/>
                <wp:wrapSquare wrapText="bothSides"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2E01B7" w14:textId="4F23B376" w:rsidR="00EE4FEB" w:rsidRPr="00EE4FEB" w:rsidRDefault="00EE4FEB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EE4FEB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N/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24ACB2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97.2pt;margin-top:11.2pt;width:48pt;height:110.6pt;z-index:2516736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">
                <v:textbox style="mso-fit-shape-to-text:t">
                  <w:txbxContent>
                    <w:p w14:paraId="022E01B7" w14:textId="4F23B376" w:rsidR="00EE4FEB" w:rsidRPr="00EE4FEB" w:rsidRDefault="00EE4FEB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EE4FEB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N/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7A0AE033" wp14:editId="78F8F723">
            <wp:extent cx="4591647" cy="1493520"/>
            <wp:effectExtent l="0" t="0" r="0" b="0"/>
            <wp:docPr id="16" name="Picture 16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Text, letter&#10;&#10;Description automatically generated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602827" cy="1497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9801FA" w14:textId="77777777" w:rsidR="00655DAD" w:rsidRDefault="00655DAD" w:rsidP="00655DAD">
      <w:pPr>
        <w:pBdr>
          <w:bottom w:val="single" w:sz="4" w:space="1" w:color="auto"/>
        </w:pBdr>
        <w:rPr>
          <w:sz w:val="24"/>
          <w:szCs w:val="24"/>
        </w:rPr>
      </w:pPr>
    </w:p>
    <w:p w14:paraId="4435F1E0" w14:textId="5D500C48" w:rsidR="00655DAD" w:rsidRDefault="00655DAD">
      <w:pPr>
        <w:rPr>
          <w:sz w:val="24"/>
          <w:szCs w:val="24"/>
        </w:rPr>
      </w:pPr>
    </w:p>
    <w:p w14:paraId="62F40A2F" w14:textId="75F3DBAC" w:rsidR="00655DAD" w:rsidRDefault="00655DAD">
      <w:pPr>
        <w:rPr>
          <w:sz w:val="24"/>
          <w:szCs w:val="24"/>
        </w:rPr>
      </w:pPr>
      <w:r>
        <w:rPr>
          <w:sz w:val="24"/>
          <w:szCs w:val="24"/>
        </w:rPr>
        <w:t>p. 46   replace s with m/s</w:t>
      </w:r>
    </w:p>
    <w:p w14:paraId="29B954F0" w14:textId="4386503A" w:rsidR="00EE4FEB" w:rsidRDefault="00EE4FEB">
      <w:pPr>
        <w:rPr>
          <w:sz w:val="24"/>
          <w:szCs w:val="24"/>
        </w:rPr>
      </w:pPr>
    </w:p>
    <w:p w14:paraId="7AA7929C" w14:textId="7CFE62B1" w:rsidR="00EE4FEB" w:rsidRDefault="00655DAD">
      <w:pPr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61D12B7" wp14:editId="4DEC9D76">
                <wp:simplePos x="0" y="0"/>
                <wp:positionH relativeFrom="column">
                  <wp:posOffset>3192780</wp:posOffset>
                </wp:positionH>
                <wp:positionV relativeFrom="paragraph">
                  <wp:posOffset>2578735</wp:posOffset>
                </wp:positionV>
                <wp:extent cx="213360" cy="312420"/>
                <wp:effectExtent l="38100" t="38100" r="34290" b="30480"/>
                <wp:wrapNone/>
                <wp:docPr id="23" name="Straight Arrow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13360" cy="31242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 w="lg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81BD00F" id="Straight Arrow Connector 23" o:spid="_x0000_s1026" type="#_x0000_t32" style="position:absolute;margin-left:251.4pt;margin-top:203.05pt;width:16.8pt;height:24.6pt;flip:x y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" strokecolor="black [3213]" strokeweight="1pt">
                <v:stroke endarrow="block" endarrowwidth="wide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9C064FD" wp14:editId="152986F1">
                <wp:simplePos x="0" y="0"/>
                <wp:positionH relativeFrom="column">
                  <wp:posOffset>2971800</wp:posOffset>
                </wp:positionH>
                <wp:positionV relativeFrom="paragraph">
                  <wp:posOffset>2281555</wp:posOffset>
                </wp:positionV>
                <wp:extent cx="281940" cy="266700"/>
                <wp:effectExtent l="0" t="0" r="22860" b="19050"/>
                <wp:wrapNone/>
                <wp:docPr id="22" name="Ov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940" cy="2667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7CB0406" id="Oval 22" o:spid="_x0000_s1026" style="position:absolute;margin-left:234pt;margin-top:179.65pt;width:22.2pt;height:21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" filled="f" strokecolor="#1f3763 [1604]" strokeweight="1pt">
                <v:stroke joinstyle="miter"/>
              </v:oval>
            </w:pict>
          </mc:Fallback>
        </mc:AlternateContent>
      </w:r>
      <w:r>
        <w:rPr>
          <w:noProof/>
        </w:rPr>
        <w:drawing>
          <wp:inline distT="0" distB="0" distL="0" distR="0" wp14:anchorId="4C4D97B1" wp14:editId="7C42E9B7">
            <wp:extent cx="4564776" cy="2690093"/>
            <wp:effectExtent l="0" t="0" r="7620" b="0"/>
            <wp:docPr id="20" name="Picture 20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Table&#10;&#10;Description automatically generated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64776" cy="2690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1DA5D3" w14:textId="731E7038" w:rsidR="00655DAD" w:rsidRDefault="00655DAD">
      <w:pPr>
        <w:rPr>
          <w:sz w:val="24"/>
          <w:szCs w:val="24"/>
        </w:rPr>
      </w:pPr>
    </w:p>
    <w:p w14:paraId="7B9373EA" w14:textId="12C0876E" w:rsidR="00655DAD" w:rsidRDefault="00655DAD">
      <w:pPr>
        <w:rPr>
          <w:sz w:val="24"/>
          <w:szCs w:val="24"/>
        </w:rPr>
      </w:pPr>
      <w:r w:rsidRPr="00655DAD"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58453E72" wp14:editId="4D728684">
                <wp:simplePos x="0" y="0"/>
                <wp:positionH relativeFrom="column">
                  <wp:posOffset>3345180</wp:posOffset>
                </wp:positionH>
                <wp:positionV relativeFrom="paragraph">
                  <wp:posOffset>7620</wp:posOffset>
                </wp:positionV>
                <wp:extent cx="518160" cy="1404620"/>
                <wp:effectExtent l="0" t="0" r="15240" b="19050"/>
                <wp:wrapSquare wrapText="bothSides"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1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9FD797" w14:textId="5E33FAE1" w:rsidR="00655DAD" w:rsidRPr="00655DAD" w:rsidRDefault="00655DAD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655DA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m/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8453E72" id="_x0000_s1027" type="#_x0000_t202" style="position:absolute;margin-left:263.4pt;margin-top:.6pt;width:40.8pt;height:110.6pt;z-index:2516776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">
                <v:textbox style="mso-fit-shape-to-text:t">
                  <w:txbxContent>
                    <w:p w14:paraId="3E9FD797" w14:textId="5E33FAE1" w:rsidR="00655DAD" w:rsidRPr="00655DAD" w:rsidRDefault="00655DAD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655DA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m/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38D5F87" w14:textId="77777777" w:rsidR="00310440" w:rsidRDefault="00310440">
      <w:pPr>
        <w:rPr>
          <w:sz w:val="24"/>
          <w:szCs w:val="24"/>
        </w:rPr>
      </w:pPr>
    </w:p>
    <w:p w14:paraId="6DD53C5A" w14:textId="28793B90" w:rsidR="00655DAD" w:rsidRDefault="00655DAD" w:rsidP="00655DAD">
      <w:pPr>
        <w:pBdr>
          <w:bottom w:val="single" w:sz="4" w:space="1" w:color="auto"/>
        </w:pBdr>
        <w:rPr>
          <w:sz w:val="24"/>
          <w:szCs w:val="24"/>
        </w:rPr>
      </w:pPr>
    </w:p>
    <w:p w14:paraId="4DEEC852" w14:textId="77777777" w:rsidR="00655DAD" w:rsidRDefault="00655DAD" w:rsidP="00655DAD">
      <w:pPr>
        <w:pBdr>
          <w:bottom w:val="single" w:sz="4" w:space="1" w:color="auto"/>
        </w:pBdr>
        <w:rPr>
          <w:sz w:val="24"/>
          <w:szCs w:val="24"/>
        </w:rPr>
      </w:pPr>
    </w:p>
    <w:p w14:paraId="2041120E" w14:textId="714F300A" w:rsidR="00655DAD" w:rsidRDefault="00655DAD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p. 47  replace </w:t>
      </w:r>
      <w:r w:rsidRPr="00655DAD">
        <w:rPr>
          <w:rFonts w:ascii="Times New Roman" w:hAnsi="Times New Roman" w:cs="Times New Roman"/>
          <w:sz w:val="24"/>
          <w:szCs w:val="24"/>
        </w:rPr>
        <w:t>cm</w:t>
      </w:r>
      <w:r w:rsidRPr="00655DA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with </w:t>
      </w:r>
      <w:r w:rsidRPr="00655DAD">
        <w:rPr>
          <w:rFonts w:ascii="Times New Roman" w:hAnsi="Times New Roman" w:cs="Times New Roman"/>
          <w:sz w:val="24"/>
          <w:szCs w:val="24"/>
        </w:rPr>
        <w:t>cm</w:t>
      </w:r>
      <w:r w:rsidRPr="00655DA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sz w:val="24"/>
          <w:szCs w:val="24"/>
        </w:rPr>
        <w:t xml:space="preserve"> </w:t>
      </w:r>
    </w:p>
    <w:p w14:paraId="3287FBE0" w14:textId="2E8B0E26" w:rsidR="00655DAD" w:rsidRDefault="00655DAD">
      <w:pPr>
        <w:rPr>
          <w:sz w:val="24"/>
          <w:szCs w:val="24"/>
        </w:rPr>
      </w:pPr>
    </w:p>
    <w:p w14:paraId="31ED43ED" w14:textId="7F7BB1D1" w:rsidR="00655DAD" w:rsidRDefault="00655DAD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7618893" wp14:editId="1206507E">
                <wp:simplePos x="0" y="0"/>
                <wp:positionH relativeFrom="column">
                  <wp:posOffset>3002280</wp:posOffset>
                </wp:positionH>
                <wp:positionV relativeFrom="paragraph">
                  <wp:posOffset>359410</wp:posOffset>
                </wp:positionV>
                <wp:extent cx="1866900" cy="76200"/>
                <wp:effectExtent l="38100" t="95250" r="19050" b="38100"/>
                <wp:wrapNone/>
                <wp:docPr id="27" name="Straight Arrow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866900" cy="762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 w="lg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B5F0288" id="Straight Arrow Connector 27" o:spid="_x0000_s1026" type="#_x0000_t32" style="position:absolute;margin-left:236.4pt;margin-top:28.3pt;width:147pt;height:6pt;flip:x y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" strokecolor="black [3213]" strokeweight="1pt">
                <v:stroke endarrow="block" endarrowwidth="wide" joinstyle="miter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611BE0F" wp14:editId="3BDCE0F3">
                <wp:simplePos x="0" y="0"/>
                <wp:positionH relativeFrom="column">
                  <wp:posOffset>2575560</wp:posOffset>
                </wp:positionH>
                <wp:positionV relativeFrom="paragraph">
                  <wp:posOffset>191770</wp:posOffset>
                </wp:positionV>
                <wp:extent cx="365760" cy="320040"/>
                <wp:effectExtent l="0" t="0" r="15240" b="22860"/>
                <wp:wrapNone/>
                <wp:docPr id="26" name="Oval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" cy="32004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FAB476D" id="Oval 26" o:spid="_x0000_s1026" style="position:absolute;margin-left:202.8pt;margin-top:15.1pt;width:28.8pt;height:25.2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" filled="f" strokecolor="black [3213]" strokeweight="1pt">
                <v:stroke joinstyle="miter"/>
              </v:oval>
            </w:pict>
          </mc:Fallback>
        </mc:AlternateContent>
      </w:r>
      <w:r w:rsidRPr="00655DAD"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3350BB39" wp14:editId="2BAD2AF4">
                <wp:simplePos x="0" y="0"/>
                <wp:positionH relativeFrom="column">
                  <wp:posOffset>4876800</wp:posOffset>
                </wp:positionH>
                <wp:positionV relativeFrom="paragraph">
                  <wp:posOffset>252730</wp:posOffset>
                </wp:positionV>
                <wp:extent cx="548640" cy="1404620"/>
                <wp:effectExtent l="0" t="0" r="22860" b="19050"/>
                <wp:wrapSquare wrapText="bothSides"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18218B" w14:textId="59DE2661" w:rsidR="00655DAD" w:rsidRPr="00655DAD" w:rsidRDefault="00655DAD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655DA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m</w:t>
                            </w:r>
                            <w:r w:rsidRPr="00655DA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50BB39" id="_x0000_s1028" type="#_x0000_t202" style="position:absolute;margin-left:384pt;margin-top:19.9pt;width:43.2pt;height:110.6pt;z-index:2516817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">
                <v:textbox style="mso-fit-shape-to-text:t">
                  <w:txbxContent>
                    <w:p w14:paraId="4D18218B" w14:textId="59DE2661" w:rsidR="00655DAD" w:rsidRPr="00655DAD" w:rsidRDefault="00655DAD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655DA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m</w:t>
                      </w:r>
                      <w:r w:rsidRPr="00655DAD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0550634E" wp14:editId="64F95AAA">
            <wp:extent cx="4389120" cy="1022222"/>
            <wp:effectExtent l="0" t="0" r="0" b="6985"/>
            <wp:docPr id="24" name="Picture 24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Text, letter&#10;&#10;Description automatically generated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03116" cy="1025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F30F2" w14:textId="01C07627" w:rsidR="00655DAD" w:rsidRDefault="00655DAD" w:rsidP="00655DAD">
      <w:pPr>
        <w:pBdr>
          <w:bottom w:val="single" w:sz="4" w:space="1" w:color="auto"/>
        </w:pBdr>
        <w:rPr>
          <w:sz w:val="24"/>
          <w:szCs w:val="24"/>
        </w:rPr>
      </w:pPr>
    </w:p>
    <w:p w14:paraId="4F816273" w14:textId="77777777" w:rsidR="00655DAD" w:rsidRDefault="00655DAD">
      <w:pPr>
        <w:rPr>
          <w:sz w:val="24"/>
          <w:szCs w:val="24"/>
        </w:rPr>
      </w:pPr>
    </w:p>
    <w:p w14:paraId="043FEC91" w14:textId="3BDF37BB" w:rsidR="00DA522A" w:rsidRDefault="00DA522A">
      <w:pPr>
        <w:rPr>
          <w:sz w:val="24"/>
          <w:szCs w:val="24"/>
        </w:rPr>
      </w:pPr>
      <w:r>
        <w:rPr>
          <w:sz w:val="24"/>
          <w:szCs w:val="24"/>
        </w:rPr>
        <w:t xml:space="preserve">p. 89  replace 10 with 50 </w:t>
      </w:r>
    </w:p>
    <w:p w14:paraId="6D87275A" w14:textId="38E599D5" w:rsidR="00DA522A" w:rsidRDefault="00DA522A">
      <w:pPr>
        <w:rPr>
          <w:sz w:val="24"/>
          <w:szCs w:val="24"/>
        </w:rPr>
      </w:pPr>
    </w:p>
    <w:p w14:paraId="40EE4203" w14:textId="7D69DC31" w:rsidR="00DA522A" w:rsidRDefault="00DA522A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51C0325" wp14:editId="0C4CFC41">
                <wp:simplePos x="0" y="0"/>
                <wp:positionH relativeFrom="column">
                  <wp:posOffset>3924300</wp:posOffset>
                </wp:positionH>
                <wp:positionV relativeFrom="paragraph">
                  <wp:posOffset>1120140</wp:posOffset>
                </wp:positionV>
                <wp:extent cx="906780" cy="76200"/>
                <wp:effectExtent l="38100" t="19050" r="26670" b="114300"/>
                <wp:wrapNone/>
                <wp:docPr id="31" name="Straight Arrow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06780" cy="762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 w="lg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711D344" id="Straight Arrow Connector 31" o:spid="_x0000_s1026" type="#_x0000_t32" style="position:absolute;margin-left:309pt;margin-top:88.2pt;width:71.4pt;height:6pt;flip:x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" strokecolor="black [3213]" strokeweight="1pt">
                <v:stroke endarrow="block" endarrowwidth="wide" joinstyle="miter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65858B0" wp14:editId="49356BE9">
                <wp:simplePos x="0" y="0"/>
                <wp:positionH relativeFrom="column">
                  <wp:posOffset>3589020</wp:posOffset>
                </wp:positionH>
                <wp:positionV relativeFrom="paragraph">
                  <wp:posOffset>1074420</wp:posOffset>
                </wp:positionV>
                <wp:extent cx="342900" cy="266700"/>
                <wp:effectExtent l="0" t="0" r="19050" b="19050"/>
                <wp:wrapNone/>
                <wp:docPr id="30" name="Oval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" cy="2667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4367250" id="Oval 30" o:spid="_x0000_s1026" style="position:absolute;margin-left:282.6pt;margin-top:84.6pt;width:27pt;height:21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" filled="f" strokecolor="black [3213]" strokeweight="1pt">
                <v:stroke joinstyle="miter"/>
              </v:oval>
            </w:pict>
          </mc:Fallback>
        </mc:AlternateContent>
      </w:r>
      <w:r w:rsidRPr="00DA522A"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751DA8D2" wp14:editId="04B4AEDC">
                <wp:simplePos x="0" y="0"/>
                <wp:positionH relativeFrom="column">
                  <wp:posOffset>4823460</wp:posOffset>
                </wp:positionH>
                <wp:positionV relativeFrom="paragraph">
                  <wp:posOffset>960120</wp:posOffset>
                </wp:positionV>
                <wp:extent cx="365760" cy="1404620"/>
                <wp:effectExtent l="0" t="0" r="15240" b="14605"/>
                <wp:wrapSquare wrapText="bothSides"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FA6A2A" w14:textId="42B971B0" w:rsidR="00DA522A" w:rsidRPr="00DA522A" w:rsidRDefault="00DA522A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DA522A">
                              <w:rPr>
                                <w:sz w:val="24"/>
                                <w:szCs w:val="24"/>
                              </w:rPr>
                              <w:t>5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51DA8D2" id="_x0000_s1029" type="#_x0000_t202" style="position:absolute;margin-left:379.8pt;margin-top:75.6pt;width:28.8pt;height:110.6pt;z-index:2516858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">
                <v:textbox style="mso-fit-shape-to-text:t">
                  <w:txbxContent>
                    <w:p w14:paraId="4DFA6A2A" w14:textId="42B971B0" w:rsidR="00DA522A" w:rsidRPr="00DA522A" w:rsidRDefault="00DA522A">
                      <w:pPr>
                        <w:rPr>
                          <w:sz w:val="24"/>
                          <w:szCs w:val="24"/>
                        </w:rPr>
                      </w:pPr>
                      <w:r w:rsidRPr="00DA522A">
                        <w:rPr>
                          <w:sz w:val="24"/>
                          <w:szCs w:val="24"/>
                        </w:rPr>
                        <w:t>5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3A9251F2" wp14:editId="2505AF44">
            <wp:extent cx="4583229" cy="3390900"/>
            <wp:effectExtent l="0" t="0" r="8255" b="0"/>
            <wp:docPr id="28" name="Picture 28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Text, letter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87855" cy="3394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314D25" w14:textId="77777777" w:rsidR="00DA522A" w:rsidRDefault="00DA522A" w:rsidP="00DA522A">
      <w:pPr>
        <w:pBdr>
          <w:bottom w:val="single" w:sz="4" w:space="1" w:color="auto"/>
        </w:pBdr>
        <w:rPr>
          <w:sz w:val="24"/>
          <w:szCs w:val="24"/>
        </w:rPr>
      </w:pPr>
    </w:p>
    <w:p w14:paraId="2A872799" w14:textId="77777777" w:rsidR="00DA522A" w:rsidRDefault="00DA522A">
      <w:pPr>
        <w:rPr>
          <w:sz w:val="24"/>
          <w:szCs w:val="24"/>
        </w:rPr>
      </w:pPr>
    </w:p>
    <w:p w14:paraId="54080531" w14:textId="77777777" w:rsidR="00DA522A" w:rsidRDefault="00DA522A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715ADEDF" w14:textId="3B695C55" w:rsidR="00A76036" w:rsidRPr="00A76036" w:rsidRDefault="00A76036">
      <w:pPr>
        <w:rPr>
          <w:sz w:val="24"/>
          <w:szCs w:val="24"/>
        </w:rPr>
      </w:pPr>
      <w:r w:rsidRPr="00A76036">
        <w:rPr>
          <w:sz w:val="24"/>
          <w:szCs w:val="24"/>
        </w:rPr>
        <w:lastRenderedPageBreak/>
        <w:t>p. 95</w:t>
      </w:r>
      <w:r w:rsidR="00EE4FEB">
        <w:rPr>
          <w:sz w:val="24"/>
          <w:szCs w:val="24"/>
        </w:rPr>
        <w:t xml:space="preserve">  replace 0 with 1</w:t>
      </w:r>
    </w:p>
    <w:p w14:paraId="25672861" w14:textId="0184E4A3" w:rsidR="00A76036" w:rsidRDefault="00A76036"/>
    <w:p w14:paraId="6243FB0F" w14:textId="1647CE5E" w:rsidR="00A76036" w:rsidRDefault="00A76036">
      <w:r>
        <w:rPr>
          <w:noProof/>
        </w:rPr>
        <w:drawing>
          <wp:inline distT="0" distB="0" distL="0" distR="0" wp14:anchorId="3B518B65" wp14:editId="425D746A">
            <wp:extent cx="3909399" cy="2133785"/>
            <wp:effectExtent l="0" t="0" r="0" b="0"/>
            <wp:docPr id="1" name="Picture 1" descr="Chart, box and whisk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box and whisker chart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909399" cy="2133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C4A70A" w14:textId="52BBFA3F" w:rsidR="00A76036" w:rsidRDefault="00A76036" w:rsidP="00DA522A">
      <w:pPr>
        <w:pBdr>
          <w:bottom w:val="single" w:sz="4" w:space="1" w:color="auto"/>
        </w:pBdr>
      </w:pPr>
    </w:p>
    <w:p w14:paraId="41B25218" w14:textId="77777777" w:rsidR="00DA522A" w:rsidRDefault="00DA522A"/>
    <w:p w14:paraId="6AA9F4AC" w14:textId="0202F8F4" w:rsidR="00A76036" w:rsidRPr="00B26793" w:rsidRDefault="00B26793">
      <w:pPr>
        <w:rPr>
          <w:sz w:val="24"/>
          <w:szCs w:val="24"/>
        </w:rPr>
      </w:pPr>
      <w:r w:rsidRPr="00B26793">
        <w:rPr>
          <w:sz w:val="24"/>
          <w:szCs w:val="24"/>
        </w:rPr>
        <w:t>p. 170  Figure P6.17</w:t>
      </w:r>
      <w:r w:rsidR="000B7444">
        <w:rPr>
          <w:sz w:val="24"/>
          <w:szCs w:val="24"/>
        </w:rPr>
        <w:t xml:space="preserve">   replace </w:t>
      </w:r>
      <w:r w:rsidR="000B7444" w:rsidRPr="000B7444">
        <w:rPr>
          <w:rFonts w:ascii="Times New Roman" w:hAnsi="Times New Roman" w:cs="Times New Roman"/>
          <w:i/>
          <w:iCs/>
          <w:sz w:val="28"/>
          <w:szCs w:val="28"/>
        </w:rPr>
        <w:t>vs</w:t>
      </w:r>
      <w:r w:rsidR="000B7444">
        <w:rPr>
          <w:sz w:val="24"/>
          <w:szCs w:val="24"/>
        </w:rPr>
        <w:t xml:space="preserve"> with </w:t>
      </w:r>
      <w:proofErr w:type="spellStart"/>
      <w:r w:rsidR="000B7444" w:rsidRPr="000B7444">
        <w:rPr>
          <w:rFonts w:ascii="Times New Roman" w:hAnsi="Times New Roman" w:cs="Times New Roman"/>
          <w:i/>
          <w:iCs/>
          <w:sz w:val="28"/>
          <w:szCs w:val="28"/>
        </w:rPr>
        <w:t>ws</w:t>
      </w:r>
      <w:proofErr w:type="spellEnd"/>
    </w:p>
    <w:p w14:paraId="7767C455" w14:textId="62E3F919" w:rsidR="00B26793" w:rsidRDefault="00B26793"/>
    <w:p w14:paraId="5ED8169C" w14:textId="70805F95" w:rsidR="00B26793" w:rsidRDefault="00B26793">
      <w:r>
        <w:rPr>
          <w:noProof/>
        </w:rPr>
        <w:drawing>
          <wp:inline distT="0" distB="0" distL="0" distR="0" wp14:anchorId="13DC5959" wp14:editId="020B5501">
            <wp:extent cx="5943600" cy="3046095"/>
            <wp:effectExtent l="0" t="0" r="0" b="1905"/>
            <wp:docPr id="2" name="Picture 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46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DFC26E" w14:textId="77777777" w:rsidR="00DA522A" w:rsidRDefault="00DA522A" w:rsidP="00DA522A">
      <w:pPr>
        <w:pBdr>
          <w:bottom w:val="single" w:sz="4" w:space="1" w:color="auto"/>
        </w:pBdr>
      </w:pPr>
    </w:p>
    <w:p w14:paraId="790C9482" w14:textId="72AA360F" w:rsidR="00B26793" w:rsidRDefault="00B26793">
      <w:r>
        <w:br w:type="page"/>
      </w:r>
    </w:p>
    <w:p w14:paraId="561D98D8" w14:textId="7888519B" w:rsidR="00E50D93" w:rsidRDefault="00E50D93">
      <w:pPr>
        <w:rPr>
          <w:sz w:val="24"/>
          <w:szCs w:val="24"/>
        </w:rPr>
      </w:pPr>
      <w:r>
        <w:rPr>
          <w:sz w:val="24"/>
          <w:szCs w:val="24"/>
        </w:rPr>
        <w:lastRenderedPageBreak/>
        <w:t>p. 177</w:t>
      </w:r>
      <w:r w:rsidR="000B7444">
        <w:rPr>
          <w:sz w:val="24"/>
          <w:szCs w:val="24"/>
        </w:rPr>
        <w:t xml:space="preserve">  replace 50 with 55</w:t>
      </w:r>
    </w:p>
    <w:p w14:paraId="2A36AD03" w14:textId="0E98118D" w:rsidR="00E50D93" w:rsidRDefault="00E50D93">
      <w:pPr>
        <w:rPr>
          <w:sz w:val="24"/>
          <w:szCs w:val="24"/>
        </w:rPr>
      </w:pPr>
    </w:p>
    <w:p w14:paraId="7AE6104E" w14:textId="1CD8C34A" w:rsidR="00E50D93" w:rsidRDefault="00E50D93">
      <w:pPr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2C89CF0" wp14:editId="7818560C">
                <wp:simplePos x="0" y="0"/>
                <wp:positionH relativeFrom="column">
                  <wp:posOffset>1074420</wp:posOffset>
                </wp:positionH>
                <wp:positionV relativeFrom="paragraph">
                  <wp:posOffset>344170</wp:posOffset>
                </wp:positionV>
                <wp:extent cx="289560" cy="281940"/>
                <wp:effectExtent l="38100" t="38100" r="34290" b="2286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89560" cy="28194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 w="lg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5D4DE59" id="Straight Arrow Connector 8" o:spid="_x0000_s1026" type="#_x0000_t32" style="position:absolute;margin-left:84.6pt;margin-top:27.1pt;width:22.8pt;height:22.2pt;flip:x 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" strokecolor="black [3213]" strokeweight="1pt">
                <v:stroke endarrow="block" endarrowwidth="wide" joinstyle="miter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1833A8BB" wp14:editId="10DCDEB6">
            <wp:extent cx="5265876" cy="441998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65876" cy="441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5A890" w14:textId="00B089F0" w:rsidR="00E50D93" w:rsidRDefault="00E50D93">
      <w:pPr>
        <w:rPr>
          <w:sz w:val="24"/>
          <w:szCs w:val="24"/>
        </w:rPr>
      </w:pPr>
    </w:p>
    <w:p w14:paraId="0FA865B3" w14:textId="48513EA0" w:rsidR="00E50D93" w:rsidRDefault="00E50D93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E50D93">
        <w:rPr>
          <w:sz w:val="24"/>
          <w:szCs w:val="24"/>
          <w:bdr w:val="single" w:sz="4" w:space="0" w:color="auto"/>
        </w:rPr>
        <w:t>55</w:t>
      </w:r>
    </w:p>
    <w:p w14:paraId="112D42A6" w14:textId="391CF609" w:rsidR="00E50D93" w:rsidRDefault="00E50D93" w:rsidP="00DA522A">
      <w:pPr>
        <w:pBdr>
          <w:bottom w:val="single" w:sz="4" w:space="1" w:color="auto"/>
        </w:pBdr>
        <w:rPr>
          <w:sz w:val="24"/>
          <w:szCs w:val="24"/>
        </w:rPr>
      </w:pPr>
    </w:p>
    <w:p w14:paraId="718B9624" w14:textId="77777777" w:rsidR="00DA522A" w:rsidRDefault="00DA522A">
      <w:pPr>
        <w:rPr>
          <w:sz w:val="24"/>
          <w:szCs w:val="24"/>
        </w:rPr>
      </w:pPr>
    </w:p>
    <w:p w14:paraId="7C0CEDF5" w14:textId="3CAA6FB0" w:rsidR="000B7444" w:rsidRDefault="000B7444">
      <w:pPr>
        <w:rPr>
          <w:sz w:val="24"/>
          <w:szCs w:val="24"/>
        </w:rPr>
      </w:pPr>
      <w:r>
        <w:rPr>
          <w:sz w:val="24"/>
          <w:szCs w:val="24"/>
        </w:rPr>
        <w:t xml:space="preserve">p. 277  replace </w:t>
      </w:r>
      <w:r w:rsidRPr="000B7444">
        <w:rPr>
          <w:position w:val="-12"/>
          <w:sz w:val="24"/>
          <w:szCs w:val="24"/>
        </w:rPr>
        <w:object w:dxaOrig="360" w:dyaOrig="360" w14:anchorId="0F6482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14" o:title=""/>
          </v:shape>
          <o:OLEObject Type="Embed" ProgID="Equation.DSMT4" ShapeID="_x0000_i1025" DrawAspect="Content" ObjectID="_1745394004" r:id="rId15"/>
        </w:object>
      </w:r>
      <w:r>
        <w:rPr>
          <w:sz w:val="24"/>
          <w:szCs w:val="24"/>
        </w:rPr>
        <w:t xml:space="preserve"> with </w:t>
      </w:r>
      <w:r w:rsidRPr="000B7444">
        <w:rPr>
          <w:position w:val="-12"/>
          <w:sz w:val="24"/>
          <w:szCs w:val="24"/>
        </w:rPr>
        <w:object w:dxaOrig="279" w:dyaOrig="380" w14:anchorId="57BF3BE5">
          <v:shape id="_x0000_i1026" type="#_x0000_t75" style="width:13.95pt;height:19pt" o:ole="">
            <v:imagedata r:id="rId16" o:title=""/>
          </v:shape>
          <o:OLEObject Type="Embed" ProgID="Equation.DSMT4" ShapeID="_x0000_i1026" DrawAspect="Content" ObjectID="_1745394005" r:id="rId17"/>
        </w:object>
      </w:r>
    </w:p>
    <w:p w14:paraId="6AA62FEC" w14:textId="349CA4A3" w:rsidR="000B7444" w:rsidRDefault="000B7444">
      <w:pPr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04102EA" wp14:editId="0D259D1F">
                <wp:simplePos x="0" y="0"/>
                <wp:positionH relativeFrom="column">
                  <wp:posOffset>1219200</wp:posOffset>
                </wp:positionH>
                <wp:positionV relativeFrom="paragraph">
                  <wp:posOffset>143510</wp:posOffset>
                </wp:positionV>
                <wp:extent cx="1882140" cy="220980"/>
                <wp:effectExtent l="38100" t="0" r="22860" b="10287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82140" cy="22098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 w="lg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411283" id="Straight Arrow Connector 11" o:spid="_x0000_s1026" type="#_x0000_t32" style="position:absolute;margin-left:96pt;margin-top:11.3pt;width:148.2pt;height:17.4p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" strokecolor="black [3213]" strokeweight="1pt">
                <v:stroke endarrow="block" endarrowwidth="wide" joinstyle="miter"/>
              </v:shape>
            </w:pict>
          </mc:Fallback>
        </mc:AlternateContent>
      </w:r>
      <w:r w:rsidRPr="000B7444"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01B6F38B" wp14:editId="52EDB322">
                <wp:simplePos x="0" y="0"/>
                <wp:positionH relativeFrom="column">
                  <wp:posOffset>3124200</wp:posOffset>
                </wp:positionH>
                <wp:positionV relativeFrom="paragraph">
                  <wp:posOffset>3175</wp:posOffset>
                </wp:positionV>
                <wp:extent cx="2360930" cy="1404620"/>
                <wp:effectExtent l="0" t="0" r="22860" b="1143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9C3413" w14:textId="5162229C" w:rsidR="000B7444" w:rsidRDefault="000B7444" w:rsidP="000B7444">
                            <w:r w:rsidRPr="000B7444">
                              <w:rPr>
                                <w:position w:val="-12"/>
                              </w:rPr>
                              <w:object w:dxaOrig="279" w:dyaOrig="380" w14:anchorId="62ACDD49">
                                <v:shape id="_x0000_i1028" type="#_x0000_t75" style="width:22.2pt;height:30.9pt" o:ole="">
                                  <v:imagedata r:id="rId18" o:title=""/>
                                </v:shape>
                                <o:OLEObject Type="Embed" ProgID="Equation.DSMT4" ShapeID="_x0000_i1028" DrawAspect="Content" ObjectID="_1745394006" r:id="rId1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1B6F38B" id="_x0000_s1030" type="#_x0000_t202" style="position:absolute;margin-left:246pt;margin-top:.25pt;width:185.9pt;height:110.6pt;z-index:251663360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">
                <v:textbox style="mso-fit-shape-to-text:t">
                  <w:txbxContent>
                    <w:p w14:paraId="759C3413" w14:textId="5162229C" w:rsidR="000B7444" w:rsidRDefault="000B7444" w:rsidP="000B7444">
                      <w:r w:rsidRPr="000B7444">
                        <w:rPr>
                          <w:position w:val="-12"/>
                        </w:rPr>
                        <w:object w:dxaOrig="279" w:dyaOrig="380" w14:anchorId="62ACDD49">
                          <v:shape id="_x0000_i1028" type="#_x0000_t75" style="width:22.2pt;height:30.9pt" o:ole="">
                            <v:imagedata r:id="rId18" o:title=""/>
                          </v:shape>
                          <o:OLEObject Type="Embed" ProgID="Equation.DSMT4" ShapeID="_x0000_i1028" DrawAspect="Content" ObjectID="_1745394006" r:id="rId20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78ABB30" w14:textId="2079D282" w:rsidR="000B7444" w:rsidRDefault="000B7444">
      <w:pPr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53CEA94" wp14:editId="0F7447F4">
                <wp:simplePos x="0" y="0"/>
                <wp:positionH relativeFrom="column">
                  <wp:posOffset>762000</wp:posOffset>
                </wp:positionH>
                <wp:positionV relativeFrom="paragraph">
                  <wp:posOffset>48895</wp:posOffset>
                </wp:positionV>
                <wp:extent cx="464820" cy="342900"/>
                <wp:effectExtent l="0" t="0" r="11430" b="1905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4820" cy="3429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3C06E29" id="Oval 10" o:spid="_x0000_s1026" style="position:absolute;margin-left:60pt;margin-top:3.85pt;width:36.6pt;height:27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" filled="f" strokecolor="black [3213]" strokeweight="1pt">
                <v:stroke joinstyle="miter"/>
              </v:oval>
            </w:pict>
          </mc:Fallback>
        </mc:AlternateContent>
      </w:r>
      <w:r>
        <w:rPr>
          <w:noProof/>
        </w:rPr>
        <w:drawing>
          <wp:inline distT="0" distB="0" distL="0" distR="0" wp14:anchorId="0C1A2B2B" wp14:editId="4195BCD3">
            <wp:extent cx="2453853" cy="731583"/>
            <wp:effectExtent l="0" t="0" r="3810" b="0"/>
            <wp:docPr id="9" name="Picture 9" descr="Schematic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Schematic&#10;&#10;Description automatically generated with medium confidence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53853" cy="731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ab/>
      </w:r>
    </w:p>
    <w:p w14:paraId="1FCC85D5" w14:textId="3131CE64" w:rsidR="000B7444" w:rsidRDefault="000B7444" w:rsidP="00DA522A">
      <w:pPr>
        <w:pBdr>
          <w:bottom w:val="single" w:sz="4" w:space="1" w:color="auto"/>
        </w:pBdr>
        <w:rPr>
          <w:sz w:val="24"/>
          <w:szCs w:val="24"/>
        </w:rPr>
      </w:pPr>
    </w:p>
    <w:p w14:paraId="472FB487" w14:textId="77777777" w:rsidR="00DA522A" w:rsidRDefault="00DA522A">
      <w:pPr>
        <w:rPr>
          <w:sz w:val="24"/>
          <w:szCs w:val="24"/>
        </w:rPr>
      </w:pPr>
    </w:p>
    <w:p w14:paraId="51486D57" w14:textId="0C2D7CB5" w:rsidR="000B7444" w:rsidRDefault="000B7444">
      <w:pPr>
        <w:rPr>
          <w:sz w:val="24"/>
          <w:szCs w:val="24"/>
        </w:rPr>
      </w:pPr>
      <w:r>
        <w:rPr>
          <w:sz w:val="24"/>
          <w:szCs w:val="24"/>
        </w:rPr>
        <w:t xml:space="preserve">p. 293  replace </w:t>
      </w:r>
      <w:r w:rsidRPr="009173C5">
        <w:rPr>
          <w:rFonts w:ascii="Times New Roman" w:hAnsi="Times New Roman" w:cs="Times New Roman"/>
          <w:i/>
          <w:iCs/>
          <w:sz w:val="28"/>
          <w:szCs w:val="28"/>
        </w:rPr>
        <w:t>k</w:t>
      </w:r>
      <w:r>
        <w:rPr>
          <w:sz w:val="24"/>
          <w:szCs w:val="24"/>
        </w:rPr>
        <w:t xml:space="preserve"> with </w:t>
      </w:r>
      <w:r w:rsidRPr="009173C5">
        <w:rPr>
          <w:sz w:val="28"/>
          <w:szCs w:val="28"/>
        </w:rPr>
        <w:t>2</w:t>
      </w:r>
      <w:r w:rsidRPr="009173C5">
        <w:rPr>
          <w:i/>
          <w:iCs/>
          <w:sz w:val="28"/>
          <w:szCs w:val="28"/>
        </w:rPr>
        <w:t>k</w:t>
      </w:r>
    </w:p>
    <w:p w14:paraId="2F43C3F1" w14:textId="3A09DB48" w:rsidR="000B7444" w:rsidRDefault="000B7444">
      <w:pPr>
        <w:rPr>
          <w:sz w:val="24"/>
          <w:szCs w:val="24"/>
        </w:rPr>
      </w:pPr>
    </w:p>
    <w:p w14:paraId="5D8D2899" w14:textId="38C1427C" w:rsidR="000B7444" w:rsidRDefault="000B7444">
      <w:pPr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49424B0" wp14:editId="1CE0B8EE">
                <wp:simplePos x="0" y="0"/>
                <wp:positionH relativeFrom="margin">
                  <wp:posOffset>2552700</wp:posOffset>
                </wp:positionH>
                <wp:positionV relativeFrom="paragraph">
                  <wp:posOffset>639445</wp:posOffset>
                </wp:positionV>
                <wp:extent cx="1371600" cy="259080"/>
                <wp:effectExtent l="38100" t="0" r="19050" b="102870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71600" cy="25908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 w="lg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011953" id="Straight Arrow Connector 15" o:spid="_x0000_s1026" type="#_x0000_t32" style="position:absolute;margin-left:201pt;margin-top:50.35pt;width:108pt;height:20.4pt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" strokecolor="black [3213]" strokeweight="1pt">
                <v:stroke endarrow="block" endarrowwidth="wide" joinstyle="miter"/>
                <w10:wrap anchorx="margin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C14DE2C" wp14:editId="7841D8B6">
                <wp:simplePos x="0" y="0"/>
                <wp:positionH relativeFrom="column">
                  <wp:posOffset>2202180</wp:posOffset>
                </wp:positionH>
                <wp:positionV relativeFrom="paragraph">
                  <wp:posOffset>845185</wp:posOffset>
                </wp:positionV>
                <wp:extent cx="342900" cy="266700"/>
                <wp:effectExtent l="0" t="0" r="19050" b="19050"/>
                <wp:wrapNone/>
                <wp:docPr id="14" name="Oval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" cy="2667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A7508A6" id="Oval 14" o:spid="_x0000_s1026" style="position:absolute;margin-left:173.4pt;margin-top:66.55pt;width:27pt;height:21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" filled="f" strokecolor="black [3213]" strokeweight="1pt">
                <v:stroke joinstyle="miter"/>
              </v:oval>
            </w:pict>
          </mc:Fallback>
        </mc:AlternateContent>
      </w:r>
      <w:r w:rsidRPr="000B7444"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298EB347" wp14:editId="3AFEB3F4">
                <wp:simplePos x="0" y="0"/>
                <wp:positionH relativeFrom="column">
                  <wp:posOffset>3901440</wp:posOffset>
                </wp:positionH>
                <wp:positionV relativeFrom="paragraph">
                  <wp:posOffset>464185</wp:posOffset>
                </wp:positionV>
                <wp:extent cx="480060" cy="1404620"/>
                <wp:effectExtent l="0" t="0" r="15240" b="19050"/>
                <wp:wrapSquare wrapText="bothSides"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0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860890" w14:textId="16C0CDEA" w:rsidR="000B7444" w:rsidRPr="000B7444" w:rsidRDefault="000B7444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0B744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</w:t>
                            </w:r>
                            <w:r w:rsidRPr="000B7444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8"/>
                                <w:szCs w:val="28"/>
                              </w:rP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98EB347" id="_x0000_s1031" type="#_x0000_t202" style="position:absolute;margin-left:307.2pt;margin-top:36.55pt;width:37.8pt;height:110.6pt;z-index:2516684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">
                <v:textbox style="mso-fit-shape-to-text:t">
                  <w:txbxContent>
                    <w:p w14:paraId="34860890" w14:textId="16C0CDEA" w:rsidR="000B7444" w:rsidRPr="000B7444" w:rsidRDefault="000B7444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0B7444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2</w:t>
                      </w:r>
                      <w:r w:rsidRPr="000B7444">
                        <w:rPr>
                          <w:rFonts w:ascii="Times New Roman" w:hAnsi="Times New Roman" w:cs="Times New Roman"/>
                          <w:i/>
                          <w:iCs/>
                          <w:sz w:val="28"/>
                          <w:szCs w:val="28"/>
                        </w:rPr>
                        <w:t>k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3ED740EF" wp14:editId="26C3E198">
            <wp:extent cx="3518684" cy="1249680"/>
            <wp:effectExtent l="0" t="0" r="5715" b="7620"/>
            <wp:docPr id="12" name="Picture 12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Text, letter&#10;&#10;Description automatically generated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522126" cy="1250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764614" w14:textId="77777777" w:rsidR="000B7444" w:rsidRDefault="000B7444" w:rsidP="00DA522A">
      <w:pPr>
        <w:pBdr>
          <w:bottom w:val="single" w:sz="4" w:space="1" w:color="auto"/>
        </w:pBdr>
        <w:rPr>
          <w:sz w:val="24"/>
          <w:szCs w:val="24"/>
        </w:rPr>
      </w:pPr>
    </w:p>
    <w:p w14:paraId="7BFB225A" w14:textId="77777777" w:rsidR="00DA522A" w:rsidRDefault="00DA522A">
      <w:pPr>
        <w:rPr>
          <w:sz w:val="24"/>
          <w:szCs w:val="24"/>
        </w:rPr>
      </w:pPr>
    </w:p>
    <w:p w14:paraId="2B4A5CC6" w14:textId="77777777" w:rsidR="00207D95" w:rsidRDefault="00207D95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06E8E0F4" w14:textId="5ED5D452" w:rsidR="00B26793" w:rsidRDefault="00B26793">
      <w:pPr>
        <w:rPr>
          <w:sz w:val="24"/>
          <w:szCs w:val="24"/>
        </w:rPr>
      </w:pPr>
      <w:r w:rsidRPr="00B26793">
        <w:rPr>
          <w:sz w:val="24"/>
          <w:szCs w:val="24"/>
        </w:rPr>
        <w:lastRenderedPageBreak/>
        <w:t>p. 314</w:t>
      </w:r>
      <w:r w:rsidR="00EE7814">
        <w:rPr>
          <w:sz w:val="24"/>
          <w:szCs w:val="24"/>
        </w:rPr>
        <w:t xml:space="preserve">  </w:t>
      </w:r>
      <w:proofErr w:type="spellStart"/>
      <w:r w:rsidR="00EE7814">
        <w:rPr>
          <w:sz w:val="24"/>
          <w:szCs w:val="24"/>
        </w:rPr>
        <w:t>ddof</w:t>
      </w:r>
      <w:proofErr w:type="spellEnd"/>
      <w:r w:rsidR="00EE7814">
        <w:rPr>
          <w:sz w:val="24"/>
          <w:szCs w:val="24"/>
        </w:rPr>
        <w:t>=1 required to provide for n-1 in the denominator</w:t>
      </w:r>
    </w:p>
    <w:p w14:paraId="4C3F3710" w14:textId="41E9B726" w:rsidR="00207D95" w:rsidRDefault="00207D95">
      <w:pPr>
        <w:rPr>
          <w:sz w:val="24"/>
          <w:szCs w:val="24"/>
        </w:rPr>
      </w:pPr>
      <w:r>
        <w:rPr>
          <w:sz w:val="24"/>
          <w:szCs w:val="24"/>
        </w:rPr>
        <w:tab/>
        <w:t>cv replaced by cv*100 to convert to %</w:t>
      </w:r>
    </w:p>
    <w:p w14:paraId="3E23FE67" w14:textId="267BEF26" w:rsidR="004E7011" w:rsidRPr="00B26793" w:rsidRDefault="004E7011">
      <w:pPr>
        <w:rPr>
          <w:sz w:val="24"/>
          <w:szCs w:val="24"/>
        </w:rPr>
      </w:pPr>
      <w:r>
        <w:rPr>
          <w:sz w:val="24"/>
          <w:szCs w:val="24"/>
        </w:rPr>
        <w:tab/>
        <w:t>recommended to replace absolute with abs (either will work)</w:t>
      </w:r>
    </w:p>
    <w:p w14:paraId="04993E7C" w14:textId="05FEC1F0" w:rsidR="00B26793" w:rsidRDefault="00B26793"/>
    <w:p w14:paraId="1962D215" w14:textId="45CB57B8" w:rsidR="00B26793" w:rsidRDefault="004E7011">
      <w:r>
        <w:rPr>
          <w:noProof/>
        </w:rPr>
        <w:drawing>
          <wp:inline distT="0" distB="0" distL="0" distR="0" wp14:anchorId="24F11639" wp14:editId="58B20EAC">
            <wp:extent cx="5943600" cy="3331845"/>
            <wp:effectExtent l="0" t="0" r="0" b="1905"/>
            <wp:docPr id="42" name="Picture 42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 descr="Text&#10;&#10;Description automatically generated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31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AFE908" w14:textId="77777777" w:rsidR="00DA522A" w:rsidRDefault="00DA522A" w:rsidP="00DA522A">
      <w:pPr>
        <w:pBdr>
          <w:bottom w:val="single" w:sz="4" w:space="1" w:color="auto"/>
        </w:pBdr>
      </w:pPr>
    </w:p>
    <w:p w14:paraId="5082ACF3" w14:textId="4031D1E0" w:rsidR="00EE7814" w:rsidRDefault="00EE7814"/>
    <w:p w14:paraId="524D51EB" w14:textId="28C120CB" w:rsidR="00EE7814" w:rsidRDefault="00DA522A">
      <w:pPr>
        <w:rPr>
          <w:sz w:val="24"/>
          <w:szCs w:val="24"/>
        </w:rPr>
      </w:pPr>
      <w:r w:rsidRPr="00DA522A">
        <w:rPr>
          <w:sz w:val="24"/>
          <w:szCs w:val="24"/>
        </w:rPr>
        <w:t>p. 517</w:t>
      </w:r>
      <w:r w:rsidR="003D6CE9">
        <w:rPr>
          <w:sz w:val="24"/>
          <w:szCs w:val="24"/>
        </w:rPr>
        <w:t xml:space="preserve">  insert * between 900. and x</w:t>
      </w:r>
    </w:p>
    <w:p w14:paraId="0E5E59A9" w14:textId="54A269A8" w:rsidR="00DA522A" w:rsidRDefault="00DA522A">
      <w:pPr>
        <w:rPr>
          <w:sz w:val="24"/>
          <w:szCs w:val="24"/>
        </w:rPr>
      </w:pPr>
    </w:p>
    <w:p w14:paraId="75BC33E2" w14:textId="39A685E8" w:rsidR="00DA522A" w:rsidRDefault="003D6CE9">
      <w:pPr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46BE814" wp14:editId="40BF30D5">
                <wp:simplePos x="0" y="0"/>
                <wp:positionH relativeFrom="column">
                  <wp:posOffset>4274820</wp:posOffset>
                </wp:positionH>
                <wp:positionV relativeFrom="paragraph">
                  <wp:posOffset>534035</wp:posOffset>
                </wp:positionV>
                <wp:extent cx="22860" cy="213360"/>
                <wp:effectExtent l="57150" t="38100" r="53340" b="15240"/>
                <wp:wrapNone/>
                <wp:docPr id="34" name="Straight Arrow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860" cy="21336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 w="lg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43F8267" id="Straight Arrow Connector 34" o:spid="_x0000_s1026" type="#_x0000_t32" style="position:absolute;margin-left:336.6pt;margin-top:42.05pt;width:1.8pt;height:16.8pt;flip:y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" strokecolor="black [3213]" strokeweight="1pt">
                <v:stroke endarrow="block" endarrowwidth="wide" joinstyle="miter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702D7B05" wp14:editId="1BD5546C">
            <wp:extent cx="5509737" cy="624894"/>
            <wp:effectExtent l="0" t="0" r="0" b="381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509737" cy="624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E8973" w14:textId="383CB943" w:rsidR="003D6CE9" w:rsidRDefault="003D6CE9">
      <w:pPr>
        <w:rPr>
          <w:sz w:val="24"/>
          <w:szCs w:val="24"/>
        </w:rPr>
      </w:pPr>
      <w:r w:rsidRPr="003D6CE9"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 wp14:anchorId="2B237B03" wp14:editId="7B2E9816">
                <wp:simplePos x="0" y="0"/>
                <wp:positionH relativeFrom="column">
                  <wp:posOffset>4114800</wp:posOffset>
                </wp:positionH>
                <wp:positionV relativeFrom="paragraph">
                  <wp:posOffset>142875</wp:posOffset>
                </wp:positionV>
                <wp:extent cx="320040" cy="1404620"/>
                <wp:effectExtent l="0" t="0" r="22860" b="14605"/>
                <wp:wrapSquare wrapText="bothSides"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996692" w14:textId="66236684" w:rsidR="003D6CE9" w:rsidRPr="003D6CE9" w:rsidRDefault="003D6CE9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3D6CE9">
                              <w:rPr>
                                <w:sz w:val="32"/>
                                <w:szCs w:val="32"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B237B03" id="_x0000_s1032" type="#_x0000_t202" style="position:absolute;margin-left:324pt;margin-top:11.25pt;width:25.2pt;height:110.6pt;z-index:2516899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">
                <v:textbox style="mso-fit-shape-to-text:t">
                  <w:txbxContent>
                    <w:p w14:paraId="30996692" w14:textId="66236684" w:rsidR="003D6CE9" w:rsidRPr="003D6CE9" w:rsidRDefault="003D6CE9">
                      <w:pPr>
                        <w:rPr>
                          <w:sz w:val="32"/>
                          <w:szCs w:val="32"/>
                        </w:rPr>
                      </w:pPr>
                      <w:r w:rsidRPr="003D6CE9">
                        <w:rPr>
                          <w:sz w:val="32"/>
                          <w:szCs w:val="32"/>
                        </w:rPr>
                        <w:t>*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8FC6448" w14:textId="77777777" w:rsidR="003D6CE9" w:rsidRDefault="003D6CE9">
      <w:pPr>
        <w:rPr>
          <w:sz w:val="24"/>
          <w:szCs w:val="24"/>
        </w:rPr>
      </w:pPr>
    </w:p>
    <w:p w14:paraId="6801E077" w14:textId="47AE60C2" w:rsidR="003D6CE9" w:rsidRDefault="003D6CE9">
      <w:pPr>
        <w:rPr>
          <w:sz w:val="24"/>
          <w:szCs w:val="24"/>
        </w:rPr>
      </w:pPr>
    </w:p>
    <w:p w14:paraId="07C2BB89" w14:textId="54A12E11" w:rsidR="003D6CE9" w:rsidRDefault="003D6CE9" w:rsidP="003D6CE9">
      <w:pPr>
        <w:pBdr>
          <w:bottom w:val="single" w:sz="4" w:space="1" w:color="auto"/>
        </w:pBdr>
        <w:rPr>
          <w:sz w:val="24"/>
          <w:szCs w:val="24"/>
        </w:rPr>
      </w:pPr>
    </w:p>
    <w:p w14:paraId="32A5CA09" w14:textId="77777777" w:rsidR="003D6CE9" w:rsidRDefault="003D6CE9">
      <w:pPr>
        <w:rPr>
          <w:sz w:val="24"/>
          <w:szCs w:val="24"/>
        </w:rPr>
      </w:pPr>
    </w:p>
    <w:p w14:paraId="10E5E7FA" w14:textId="77777777" w:rsidR="00207D95" w:rsidRDefault="00207D95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46711DF6" w14:textId="334FA125" w:rsidR="003D6CE9" w:rsidRDefault="003D6CE9">
      <w:pPr>
        <w:rPr>
          <w:sz w:val="24"/>
          <w:szCs w:val="24"/>
        </w:rPr>
      </w:pPr>
      <w:r>
        <w:rPr>
          <w:sz w:val="24"/>
          <w:szCs w:val="24"/>
        </w:rPr>
        <w:lastRenderedPageBreak/>
        <w:t>p. 517  insert right parenthesis, )</w:t>
      </w:r>
    </w:p>
    <w:p w14:paraId="260A5C98" w14:textId="768EE724" w:rsidR="003D6CE9" w:rsidRDefault="003D6CE9">
      <w:pPr>
        <w:rPr>
          <w:sz w:val="24"/>
          <w:szCs w:val="24"/>
        </w:rPr>
      </w:pPr>
    </w:p>
    <w:p w14:paraId="63464B8F" w14:textId="29F5905C" w:rsidR="003D6CE9" w:rsidRDefault="003D6CE9">
      <w:pPr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CAFEDA4" wp14:editId="373B1703">
                <wp:simplePos x="0" y="0"/>
                <wp:positionH relativeFrom="column">
                  <wp:posOffset>1432560</wp:posOffset>
                </wp:positionH>
                <wp:positionV relativeFrom="paragraph">
                  <wp:posOffset>191770</wp:posOffset>
                </wp:positionV>
                <wp:extent cx="30480" cy="182880"/>
                <wp:effectExtent l="57150" t="38100" r="64770" b="26670"/>
                <wp:wrapNone/>
                <wp:docPr id="37" name="Straight Arrow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480" cy="18288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 w="lg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4A3E80D" id="Straight Arrow Connector 37" o:spid="_x0000_s1026" type="#_x0000_t32" style="position:absolute;margin-left:112.8pt;margin-top:15.1pt;width:2.4pt;height:14.4pt;flip:y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" strokecolor="black [3213]" strokeweight="1pt">
                <v:stroke endarrow="block" endarrowwidth="wide" joinstyle="miter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331342F" wp14:editId="21ABC9AA">
            <wp:extent cx="1813717" cy="266723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13717" cy="266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14:paraId="2F976970" w14:textId="7885998A" w:rsidR="003D6CE9" w:rsidRDefault="003D6CE9">
      <w:pPr>
        <w:rPr>
          <w:sz w:val="24"/>
          <w:szCs w:val="24"/>
        </w:rPr>
      </w:pPr>
      <w:r w:rsidRPr="003D6CE9"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93056" behindDoc="0" locked="0" layoutInCell="1" allowOverlap="1" wp14:anchorId="386040A3" wp14:editId="10852A90">
                <wp:simplePos x="0" y="0"/>
                <wp:positionH relativeFrom="column">
                  <wp:posOffset>1310640</wp:posOffset>
                </wp:positionH>
                <wp:positionV relativeFrom="paragraph">
                  <wp:posOffset>97155</wp:posOffset>
                </wp:positionV>
                <wp:extent cx="251460" cy="1404620"/>
                <wp:effectExtent l="0" t="0" r="15240" b="25400"/>
                <wp:wrapSquare wrapText="bothSides"/>
                <wp:docPr id="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0162C9" w14:textId="1139EACE" w:rsidR="003D6CE9" w:rsidRPr="003D6CE9" w:rsidRDefault="003D6CE9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3D6CE9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86040A3" id="_x0000_s1033" type="#_x0000_t202" style="position:absolute;margin-left:103.2pt;margin-top:7.65pt;width:19.8pt;height:110.6pt;z-index:2516930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">
                <v:textbox style="mso-fit-shape-to-text:t">
                  <w:txbxContent>
                    <w:p w14:paraId="2A0162C9" w14:textId="1139EACE" w:rsidR="003D6CE9" w:rsidRPr="003D6CE9" w:rsidRDefault="003D6CE9">
                      <w:pPr>
                        <w:rPr>
                          <w:sz w:val="28"/>
                          <w:szCs w:val="28"/>
                        </w:rPr>
                      </w:pPr>
                      <w:r w:rsidRPr="003D6CE9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14:paraId="58125AD1" w14:textId="77777777" w:rsidR="003D6CE9" w:rsidRDefault="003D6CE9">
      <w:pPr>
        <w:rPr>
          <w:sz w:val="24"/>
          <w:szCs w:val="24"/>
        </w:rPr>
      </w:pPr>
    </w:p>
    <w:p w14:paraId="63544CC9" w14:textId="458D7330" w:rsidR="003D6CE9" w:rsidRDefault="003D6CE9" w:rsidP="003D6CE9">
      <w:pPr>
        <w:rPr>
          <w:sz w:val="24"/>
          <w:szCs w:val="24"/>
        </w:rPr>
      </w:pPr>
    </w:p>
    <w:p w14:paraId="5E88C131" w14:textId="3F685CF4" w:rsidR="003D6CE9" w:rsidRDefault="003D6CE9" w:rsidP="003D6CE9">
      <w:pPr>
        <w:pBdr>
          <w:bottom w:val="single" w:sz="4" w:space="1" w:color="auto"/>
        </w:pBdr>
        <w:rPr>
          <w:sz w:val="24"/>
          <w:szCs w:val="24"/>
        </w:rPr>
      </w:pPr>
    </w:p>
    <w:p w14:paraId="21C2C28D" w14:textId="66931E8B" w:rsidR="003D6CE9" w:rsidRDefault="003D6CE9" w:rsidP="003D6CE9">
      <w:pPr>
        <w:rPr>
          <w:sz w:val="24"/>
          <w:szCs w:val="24"/>
        </w:rPr>
      </w:pPr>
    </w:p>
    <w:p w14:paraId="26B997DC" w14:textId="1ACA8303" w:rsidR="003D6CE9" w:rsidRDefault="003D6CE9" w:rsidP="003D6CE9">
      <w:pPr>
        <w:rPr>
          <w:sz w:val="24"/>
          <w:szCs w:val="24"/>
        </w:rPr>
      </w:pPr>
      <w:r>
        <w:rPr>
          <w:sz w:val="24"/>
          <w:szCs w:val="24"/>
        </w:rPr>
        <w:t xml:space="preserve">p. 558  change </w:t>
      </w:r>
      <w:r w:rsidRPr="002774B4">
        <w:rPr>
          <w:rFonts w:ascii="Times New Roman" w:hAnsi="Times New Roman" w:cs="Times New Roman"/>
          <w:i/>
          <w:iCs/>
          <w:sz w:val="24"/>
          <w:szCs w:val="24"/>
        </w:rPr>
        <w:t>h</w:t>
      </w:r>
      <w:r>
        <w:rPr>
          <w:sz w:val="24"/>
          <w:szCs w:val="24"/>
        </w:rPr>
        <w:t xml:space="preserve"> to </w:t>
      </w:r>
      <w:r w:rsidRPr="002774B4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="002774B4">
        <w:rPr>
          <w:sz w:val="24"/>
          <w:szCs w:val="24"/>
        </w:rPr>
        <w:t xml:space="preserve"> </w:t>
      </w:r>
    </w:p>
    <w:p w14:paraId="6610D5FD" w14:textId="1F4A22B8" w:rsidR="002774B4" w:rsidRDefault="002774B4" w:rsidP="003D6CE9">
      <w:pPr>
        <w:rPr>
          <w:sz w:val="24"/>
          <w:szCs w:val="24"/>
        </w:rPr>
      </w:pPr>
    </w:p>
    <w:p w14:paraId="06C74915" w14:textId="4B9BE502" w:rsidR="002774B4" w:rsidRDefault="002774B4" w:rsidP="003D6CE9">
      <w:pPr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6AD59AA" wp14:editId="71C58BC9">
                <wp:simplePos x="0" y="0"/>
                <wp:positionH relativeFrom="column">
                  <wp:posOffset>1150620</wp:posOffset>
                </wp:positionH>
                <wp:positionV relativeFrom="paragraph">
                  <wp:posOffset>943610</wp:posOffset>
                </wp:positionV>
                <wp:extent cx="441960" cy="205740"/>
                <wp:effectExtent l="38100" t="57150" r="15240" b="22860"/>
                <wp:wrapNone/>
                <wp:docPr id="40" name="Straight Arrow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41960" cy="20574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 w="lg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615F6FD" id="Straight Arrow Connector 40" o:spid="_x0000_s1026" type="#_x0000_t32" style="position:absolute;margin-left:90.6pt;margin-top:74.3pt;width:34.8pt;height:16.2pt;flip:x y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" strokecolor="black [3213]" strokeweight="1pt">
                <v:stroke endarrow="block" endarrowwidth="wide" joinstyle="miter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1D4702E7" wp14:editId="612A5AE8">
            <wp:extent cx="4655820" cy="1000193"/>
            <wp:effectExtent l="0" t="0" r="0" b="9525"/>
            <wp:docPr id="38" name="Picture 38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 descr="Text&#10;&#10;Description automatically generated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681047" cy="1005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DA6C09" w14:textId="3A0F3D88" w:rsidR="002774B4" w:rsidRDefault="002774B4" w:rsidP="003D6CE9">
      <w:pPr>
        <w:rPr>
          <w:sz w:val="24"/>
          <w:szCs w:val="24"/>
        </w:rPr>
      </w:pPr>
      <w:r w:rsidRPr="002774B4"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96128" behindDoc="0" locked="0" layoutInCell="1" allowOverlap="1" wp14:anchorId="36FE2BA7" wp14:editId="147AA95D">
                <wp:simplePos x="0" y="0"/>
                <wp:positionH relativeFrom="column">
                  <wp:posOffset>1592580</wp:posOffset>
                </wp:positionH>
                <wp:positionV relativeFrom="paragraph">
                  <wp:posOffset>124460</wp:posOffset>
                </wp:positionV>
                <wp:extent cx="350520" cy="1404620"/>
                <wp:effectExtent l="0" t="0" r="11430" b="19050"/>
                <wp:wrapSquare wrapText="bothSides"/>
                <wp:docPr id="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04B0A6" w14:textId="4BE92010" w:rsidR="002774B4" w:rsidRPr="002774B4" w:rsidRDefault="002774B4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774B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6FE2BA7" id="_x0000_s1034" type="#_x0000_t202" style="position:absolute;margin-left:125.4pt;margin-top:9.8pt;width:27.6pt;height:110.6pt;z-index:25169612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">
                <v:textbox style="mso-fit-shape-to-text:t">
                  <w:txbxContent>
                    <w:p w14:paraId="4204B0A6" w14:textId="4BE92010" w:rsidR="002774B4" w:rsidRPr="002774B4" w:rsidRDefault="002774B4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2774B4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H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4FB2E62" w14:textId="75B85E8C" w:rsidR="002774B4" w:rsidRDefault="002774B4" w:rsidP="003D6CE9">
      <w:pPr>
        <w:rPr>
          <w:sz w:val="24"/>
          <w:szCs w:val="24"/>
        </w:rPr>
      </w:pPr>
    </w:p>
    <w:p w14:paraId="3D102063" w14:textId="6CBDCAD8" w:rsidR="002774B4" w:rsidRDefault="002774B4" w:rsidP="003D6CE9">
      <w:pPr>
        <w:rPr>
          <w:sz w:val="24"/>
          <w:szCs w:val="24"/>
        </w:rPr>
      </w:pPr>
    </w:p>
    <w:p w14:paraId="481BA566" w14:textId="67A5074E" w:rsidR="002774B4" w:rsidRDefault="002774B4" w:rsidP="003D6CE9">
      <w:pPr>
        <w:rPr>
          <w:sz w:val="24"/>
          <w:szCs w:val="24"/>
        </w:rPr>
      </w:pPr>
    </w:p>
    <w:p w14:paraId="41161F97" w14:textId="77777777" w:rsidR="002774B4" w:rsidRPr="00DA522A" w:rsidRDefault="002774B4" w:rsidP="003D6CE9">
      <w:pPr>
        <w:rPr>
          <w:sz w:val="24"/>
          <w:szCs w:val="24"/>
        </w:rPr>
      </w:pPr>
    </w:p>
    <w:sectPr w:rsidR="002774B4" w:rsidRPr="00DA522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FF8360" w14:textId="77777777" w:rsidR="00E421F7" w:rsidRDefault="00E421F7" w:rsidP="008773E0">
      <w:r>
        <w:separator/>
      </w:r>
    </w:p>
  </w:endnote>
  <w:endnote w:type="continuationSeparator" w:id="0">
    <w:p w14:paraId="1D9C3C7E" w14:textId="77777777" w:rsidR="00E421F7" w:rsidRDefault="00E421F7" w:rsidP="008773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1568F6" w14:textId="77777777" w:rsidR="00E421F7" w:rsidRDefault="00E421F7" w:rsidP="008773E0">
      <w:r>
        <w:separator/>
      </w:r>
    </w:p>
  </w:footnote>
  <w:footnote w:type="continuationSeparator" w:id="0">
    <w:p w14:paraId="6B6F623F" w14:textId="77777777" w:rsidR="00E421F7" w:rsidRDefault="00E421F7" w:rsidP="008773E0">
      <w:r>
        <w:continuationSeparator/>
      </w:r>
    </w:p>
  </w:footnote>
  <w:footnote w:id="1">
    <w:p w14:paraId="42D32BC0" w14:textId="70DB4DCB" w:rsidR="008773E0" w:rsidRDefault="008773E0">
      <w:pPr>
        <w:pStyle w:val="FootnoteText"/>
      </w:pPr>
      <w:r>
        <w:rPr>
          <w:rStyle w:val="FootnoteReference"/>
        </w:rPr>
        <w:footnoteRef/>
      </w:r>
      <w:r>
        <w:t xml:space="preserve"> We gratefully acknowledge Prof. Jeff </w:t>
      </w:r>
      <w:proofErr w:type="spellStart"/>
      <w:r>
        <w:t>Horsburg</w:t>
      </w:r>
      <w:proofErr w:type="spellEnd"/>
      <w:r>
        <w:t xml:space="preserve">, Utah State University, for </w:t>
      </w:r>
      <w:r w:rsidR="00310440">
        <w:t>several</w:t>
      </w:r>
      <w:r>
        <w:t xml:space="preserve"> of these entries.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1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6036"/>
    <w:rsid w:val="000B717B"/>
    <w:rsid w:val="000B7444"/>
    <w:rsid w:val="00207D95"/>
    <w:rsid w:val="002774B4"/>
    <w:rsid w:val="002F6BC2"/>
    <w:rsid w:val="00310440"/>
    <w:rsid w:val="003D6CE9"/>
    <w:rsid w:val="004C648A"/>
    <w:rsid w:val="004E7011"/>
    <w:rsid w:val="00655DAD"/>
    <w:rsid w:val="008773E0"/>
    <w:rsid w:val="009173C5"/>
    <w:rsid w:val="00A76036"/>
    <w:rsid w:val="00B17C78"/>
    <w:rsid w:val="00B26793"/>
    <w:rsid w:val="00C57026"/>
    <w:rsid w:val="00C9572A"/>
    <w:rsid w:val="00CB418A"/>
    <w:rsid w:val="00DA522A"/>
    <w:rsid w:val="00E421F7"/>
    <w:rsid w:val="00E50D93"/>
    <w:rsid w:val="00EE4FEB"/>
    <w:rsid w:val="00EE7814"/>
    <w:rsid w:val="00EF0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08CD11AE"/>
  <w15:chartTrackingRefBased/>
  <w15:docId w15:val="{76D1D397-19C9-4729-8960-8948B9B3F5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8773E0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773E0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8773E0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0.wmf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2.bin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png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image" Target="media/image12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8B7A2E-E428-44D5-A392-96A333377C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6</Pages>
  <Words>119</Words>
  <Characters>68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Edwards Clough</dc:creator>
  <cp:keywords/>
  <dc:description/>
  <cp:lastModifiedBy>Ervolino, Heather</cp:lastModifiedBy>
  <cp:revision>8</cp:revision>
  <dcterms:created xsi:type="dcterms:W3CDTF">2023-03-31T16:07:00Z</dcterms:created>
  <dcterms:modified xsi:type="dcterms:W3CDTF">2023-05-12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